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66" r:id="rId3"/>
  </p:sldMasterIdLst>
  <p:notesMasterIdLst>
    <p:notesMasterId r:id="rId30"/>
  </p:notesMasterIdLst>
  <p:sldIdLst>
    <p:sldId id="3228" r:id="rId4"/>
    <p:sldId id="548" r:id="rId5"/>
    <p:sldId id="3258" r:id="rId6"/>
    <p:sldId id="3330" r:id="rId7"/>
    <p:sldId id="3331" r:id="rId8"/>
    <p:sldId id="3336" r:id="rId9"/>
    <p:sldId id="3314" r:id="rId10"/>
    <p:sldId id="3332" r:id="rId11"/>
    <p:sldId id="3335" r:id="rId12"/>
    <p:sldId id="3337" r:id="rId13"/>
    <p:sldId id="3338" r:id="rId14"/>
    <p:sldId id="3312" r:id="rId15"/>
    <p:sldId id="3333" r:id="rId16"/>
    <p:sldId id="3334" r:id="rId17"/>
    <p:sldId id="3339" r:id="rId18"/>
    <p:sldId id="3340" r:id="rId19"/>
    <p:sldId id="3341" r:id="rId20"/>
    <p:sldId id="3342" r:id="rId21"/>
    <p:sldId id="3345" r:id="rId22"/>
    <p:sldId id="3343" r:id="rId23"/>
    <p:sldId id="3348" r:id="rId24"/>
    <p:sldId id="3346" r:id="rId25"/>
    <p:sldId id="3347" r:id="rId26"/>
    <p:sldId id="3350" r:id="rId27"/>
    <p:sldId id="3344" r:id="rId28"/>
    <p:sldId id="3349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A767DA5-4402-4547-8109-4F22DDDDDAFA}">
          <p14:sldIdLst>
            <p14:sldId id="3228"/>
            <p14:sldId id="548"/>
            <p14:sldId id="3258"/>
            <p14:sldId id="3330"/>
            <p14:sldId id="3331"/>
            <p14:sldId id="3336"/>
            <p14:sldId id="3314"/>
            <p14:sldId id="3332"/>
            <p14:sldId id="3335"/>
            <p14:sldId id="3337"/>
            <p14:sldId id="3338"/>
            <p14:sldId id="3312"/>
            <p14:sldId id="3333"/>
            <p14:sldId id="3334"/>
            <p14:sldId id="3339"/>
          </p14:sldIdLst>
        </p14:section>
        <p14:section name="无标题节" id="{2908E6A4-378C-4287-8D9F-0C25628E7B36}">
          <p14:sldIdLst>
            <p14:sldId id="3340"/>
            <p14:sldId id="3341"/>
            <p14:sldId id="3342"/>
            <p14:sldId id="3345"/>
            <p14:sldId id="3343"/>
            <p14:sldId id="3348"/>
            <p14:sldId id="3346"/>
            <p14:sldId id="3347"/>
            <p14:sldId id="3350"/>
            <p14:sldId id="3344"/>
            <p14:sldId id="334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078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78C3"/>
    <a:srgbClr val="1A78C2"/>
    <a:srgbClr val="1B6299"/>
    <a:srgbClr val="8609AD"/>
    <a:srgbClr val="1C6299"/>
    <a:srgbClr val="1B6298"/>
    <a:srgbClr val="96C4D1"/>
    <a:srgbClr val="6F3A97"/>
    <a:srgbClr val="D7E0E6"/>
    <a:srgbClr val="286B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8" autoAdjust="0"/>
    <p:restoredTop sz="95184" autoAdjust="0"/>
  </p:normalViewPr>
  <p:slideViewPr>
    <p:cSldViewPr snapToGrid="0" showGuides="1">
      <p:cViewPr varScale="1">
        <p:scale>
          <a:sx n="81" d="100"/>
          <a:sy n="81" d="100"/>
        </p:scale>
        <p:origin x="725" y="58"/>
      </p:cViewPr>
      <p:guideLst>
        <p:guide orient="horz" pos="207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893C12-D317-442F-945E-D6517EECB5C8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33A62-8780-4CAA-8D19-25292B7F568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2996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83192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8126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10242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7547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505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22130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85521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6311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271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89970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8016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1463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4074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2014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1845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3384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35532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36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995DCBA-0CD2-47DC-90CF-EC7D70760B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4801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90" y="1681163"/>
            <a:ext cx="515778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3765" indent="0">
              <a:buNone/>
              <a:defRPr sz="1800" b="1"/>
            </a:lvl3pPr>
            <a:lvl4pPr marL="1370965" indent="0">
              <a:buNone/>
              <a:defRPr sz="1600" b="1"/>
            </a:lvl4pPr>
            <a:lvl5pPr marL="1827530" indent="0">
              <a:buNone/>
              <a:defRPr sz="1600" b="1"/>
            </a:lvl5pPr>
            <a:lvl6pPr marL="2284730" indent="0">
              <a:buNone/>
              <a:defRPr sz="1600" b="1"/>
            </a:lvl6pPr>
            <a:lvl7pPr marL="2741930" indent="0">
              <a:buNone/>
              <a:defRPr sz="1600" b="1"/>
            </a:lvl7pPr>
            <a:lvl8pPr marL="3198495" indent="0">
              <a:buNone/>
              <a:defRPr sz="1600" b="1"/>
            </a:lvl8pPr>
            <a:lvl9pPr marL="3655695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90" y="2505076"/>
            <a:ext cx="5157786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1681163"/>
            <a:ext cx="5183189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3765" indent="0">
              <a:buNone/>
              <a:defRPr sz="1800" b="1"/>
            </a:lvl3pPr>
            <a:lvl4pPr marL="1370965" indent="0">
              <a:buNone/>
              <a:defRPr sz="1600" b="1"/>
            </a:lvl4pPr>
            <a:lvl5pPr marL="1827530" indent="0">
              <a:buNone/>
              <a:defRPr sz="1600" b="1"/>
            </a:lvl5pPr>
            <a:lvl6pPr marL="2284730" indent="0">
              <a:buNone/>
              <a:defRPr sz="1600" b="1"/>
            </a:lvl6pPr>
            <a:lvl7pPr marL="2741930" indent="0">
              <a:buNone/>
              <a:defRPr sz="1600" b="1"/>
            </a:lvl7pPr>
            <a:lvl8pPr marL="3198495" indent="0">
              <a:buNone/>
              <a:defRPr sz="1600" b="1"/>
            </a:lvl8pPr>
            <a:lvl9pPr marL="3655695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1" y="2505076"/>
            <a:ext cx="5183189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8" cy="160019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90" y="987428"/>
            <a:ext cx="6172199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1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3765" indent="0">
              <a:buNone/>
              <a:defRPr sz="1200"/>
            </a:lvl3pPr>
            <a:lvl4pPr marL="1370965" indent="0">
              <a:buNone/>
              <a:defRPr sz="1000"/>
            </a:lvl4pPr>
            <a:lvl5pPr marL="1827530" indent="0">
              <a:buNone/>
              <a:defRPr sz="1000"/>
            </a:lvl5pPr>
            <a:lvl6pPr marL="2284730" indent="0">
              <a:buNone/>
              <a:defRPr sz="1000"/>
            </a:lvl6pPr>
            <a:lvl7pPr marL="2741930" indent="0">
              <a:buNone/>
              <a:defRPr sz="1000"/>
            </a:lvl7pPr>
            <a:lvl8pPr marL="3198495" indent="0">
              <a:buNone/>
              <a:defRPr sz="1000"/>
            </a:lvl8pPr>
            <a:lvl9pPr marL="3655695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8" cy="160019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90" y="987428"/>
            <a:ext cx="6172199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3765" indent="0">
              <a:buNone/>
              <a:defRPr sz="2400"/>
            </a:lvl3pPr>
            <a:lvl4pPr marL="1370965" indent="0">
              <a:buNone/>
              <a:defRPr sz="2000"/>
            </a:lvl4pPr>
            <a:lvl5pPr marL="1827530" indent="0">
              <a:buNone/>
              <a:defRPr sz="2000"/>
            </a:lvl5pPr>
            <a:lvl6pPr marL="2284730" indent="0">
              <a:buNone/>
              <a:defRPr sz="2000"/>
            </a:lvl6pPr>
            <a:lvl7pPr marL="2741930" indent="0">
              <a:buNone/>
              <a:defRPr sz="2000"/>
            </a:lvl7pPr>
            <a:lvl8pPr marL="3198495" indent="0">
              <a:buNone/>
              <a:defRPr sz="2000"/>
            </a:lvl8pPr>
            <a:lvl9pPr marL="3655695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1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3765" indent="0">
              <a:buNone/>
              <a:defRPr sz="1200"/>
            </a:lvl3pPr>
            <a:lvl4pPr marL="1370965" indent="0">
              <a:buNone/>
              <a:defRPr sz="1000"/>
            </a:lvl4pPr>
            <a:lvl5pPr marL="1827530" indent="0">
              <a:buNone/>
              <a:defRPr sz="1000"/>
            </a:lvl5pPr>
            <a:lvl6pPr marL="2284730" indent="0">
              <a:buNone/>
              <a:defRPr sz="1000"/>
            </a:lvl6pPr>
            <a:lvl7pPr marL="2741930" indent="0">
              <a:buNone/>
              <a:defRPr sz="1000"/>
            </a:lvl7pPr>
            <a:lvl8pPr marL="3198495" indent="0">
              <a:buNone/>
              <a:defRPr sz="1000"/>
            </a:lvl8pPr>
            <a:lvl9pPr marL="3655695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8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2" y="365128"/>
            <a:ext cx="7734301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6DC35-3D39-4E5D-813A-1465AB5946E1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C6EB1-3B9C-423A-A463-BABF6B6D69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2" y="1122364"/>
            <a:ext cx="9144000" cy="2387600"/>
          </a:xfrm>
        </p:spPr>
        <p:txBody>
          <a:bodyPr anchor="b"/>
          <a:lstStyle>
            <a:lvl1pPr algn="ctr">
              <a:defRPr sz="59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2" y="360203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3765" indent="0" algn="ctr">
              <a:buNone/>
              <a:defRPr sz="1800"/>
            </a:lvl3pPr>
            <a:lvl4pPr marL="1370965" indent="0" algn="ctr">
              <a:buNone/>
              <a:defRPr sz="1600"/>
            </a:lvl4pPr>
            <a:lvl5pPr marL="1827530" indent="0" algn="ctr">
              <a:buNone/>
              <a:defRPr sz="1600"/>
            </a:lvl5pPr>
            <a:lvl6pPr marL="2284730" indent="0" algn="ctr">
              <a:buNone/>
              <a:defRPr sz="1600"/>
            </a:lvl6pPr>
            <a:lvl7pPr marL="2741930" indent="0" algn="ctr">
              <a:buNone/>
              <a:defRPr sz="1600"/>
            </a:lvl7pPr>
            <a:lvl8pPr marL="3198495" indent="0" algn="ctr">
              <a:buNone/>
              <a:defRPr sz="1600"/>
            </a:lvl8pPr>
            <a:lvl9pPr marL="3655695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84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2" y="1122364"/>
            <a:ext cx="9144000" cy="2387600"/>
          </a:xfrm>
        </p:spPr>
        <p:txBody>
          <a:bodyPr anchor="b"/>
          <a:lstStyle>
            <a:lvl1pPr algn="ctr">
              <a:defRPr sz="59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2" y="360203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3765" indent="0" algn="ctr">
              <a:buNone/>
              <a:defRPr sz="1800"/>
            </a:lvl3pPr>
            <a:lvl4pPr marL="1370965" indent="0" algn="ctr">
              <a:buNone/>
              <a:defRPr sz="1600"/>
            </a:lvl4pPr>
            <a:lvl5pPr marL="1827530" indent="0" algn="ctr">
              <a:buNone/>
              <a:defRPr sz="1600"/>
            </a:lvl5pPr>
            <a:lvl6pPr marL="2284730" indent="0" algn="ctr">
              <a:buNone/>
              <a:defRPr sz="1600"/>
            </a:lvl6pPr>
            <a:lvl7pPr marL="2741930" indent="0" algn="ctr">
              <a:buNone/>
              <a:defRPr sz="1600"/>
            </a:lvl7pPr>
            <a:lvl8pPr marL="3198495" indent="0" algn="ctr">
              <a:buNone/>
              <a:defRPr sz="1600"/>
            </a:lvl8pPr>
            <a:lvl9pPr marL="3655695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59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7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09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5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7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19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84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56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1" y="1825627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1" y="1825627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dUp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70" r:id="rId5"/>
  </p:sldLayoutIdLst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1825627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B72DE3-FE0A-428A-AB10-325226F2F564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1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39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16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36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56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33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3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09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29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53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73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3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49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69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  <a:t>2024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7" Type="http://schemas.openxmlformats.org/officeDocument/2006/relationships/image" Target="../media/image23.emf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5.e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Relationship Id="rId1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4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10" Type="http://schemas.openxmlformats.org/officeDocument/2006/relationships/image" Target="../media/image31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6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2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0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6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13.emf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Up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546580"/>
            <a:ext cx="12191331" cy="1838567"/>
          </a:xfrm>
          <a:prstGeom prst="rect">
            <a:avLst/>
          </a:prstGeom>
          <a:solidFill>
            <a:srgbClr val="1A78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 dirty="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524353" y="2153727"/>
            <a:ext cx="2624273" cy="262427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4000" contrast="21000"/>
                    </a14:imgEffect>
                    <a14:imgEffect>
                      <a14:colorTemperature colorTemp="6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181" y="2014069"/>
            <a:ext cx="3140616" cy="29035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886176" y="2798058"/>
            <a:ext cx="8563327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>
              <a:defRPr/>
            </a:pPr>
            <a:r>
              <a:rPr lang="en-US" sz="2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 </a:t>
            </a:r>
            <a:r>
              <a:rPr lang="en-US" sz="24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ersatile Framework for Continual Test-Time Domain Adaptation: Balancing Discriminability and Generalizability</a:t>
            </a:r>
            <a:endParaRPr lang="en-US" sz="2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4000" contrast="21000"/>
                    </a14:imgEffect>
                    <a14:imgEffect>
                      <a14:colorTemperature colorTemp="6700"/>
                    </a14:imgEffect>
                    <a14:imgEffect>
                      <a14:sharpenSoften amoun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7401" y="150150"/>
            <a:ext cx="1966449" cy="5759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406900" y="5048885"/>
            <a:ext cx="3509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Accepted by 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CVPR 2024 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814A4A-98F7-4D72-A68F-FF50C76C4AE9}"/>
              </a:ext>
            </a:extLst>
          </p:cNvPr>
          <p:cNvSpPr txBox="1"/>
          <p:nvPr/>
        </p:nvSpPr>
        <p:spPr>
          <a:xfrm>
            <a:off x="592554" y="1058211"/>
            <a:ext cx="6454588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先验分布的多样性，更应该重视多样性高的样本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8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使用指数移动平均值跟踪模型预测的近期趋势：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8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模型当前输出与近期输出的相似性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8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样本预测确定性估计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8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样本权重                                       交叉熵损失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840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54F870B-1F6F-4633-ABE9-EE6734CEF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44814"/>
              </p:ext>
            </p:extLst>
          </p:nvPr>
        </p:nvGraphicFramePr>
        <p:xfrm>
          <a:off x="973138" y="2144713"/>
          <a:ext cx="2365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138" y="2144713"/>
                        <a:ext cx="23653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9F9859-70DC-4670-B981-3E13911F5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30278"/>
              </p:ext>
            </p:extLst>
          </p:nvPr>
        </p:nvGraphicFramePr>
        <p:xfrm>
          <a:off x="965200" y="3410195"/>
          <a:ext cx="1970368" cy="92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738" imgH="496004" progId="Equation.DSMT4">
                  <p:embed/>
                </p:oleObj>
              </mc:Choice>
              <mc:Fallback>
                <p:oleObj name="Equation" r:id="rId6" imgW="1054738" imgH="4960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200" y="3410195"/>
                        <a:ext cx="1970368" cy="92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32A9B6F-A177-4D82-B512-0D4409863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14589"/>
              </p:ext>
            </p:extLst>
          </p:nvPr>
        </p:nvGraphicFramePr>
        <p:xfrm>
          <a:off x="969963" y="4875213"/>
          <a:ext cx="1784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963" y="4875213"/>
                        <a:ext cx="178435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EDD2049-4757-4CA8-BD1E-A6A120CAA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47865"/>
              </p:ext>
            </p:extLst>
          </p:nvPr>
        </p:nvGraphicFramePr>
        <p:xfrm>
          <a:off x="2269446" y="5490787"/>
          <a:ext cx="2153854" cy="92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4075" imgH="457795" progId="Equation.DSMT4">
                  <p:embed/>
                </p:oleObj>
              </mc:Choice>
              <mc:Fallback>
                <p:oleObj name="Equation" r:id="rId10" imgW="1064075" imgH="457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9446" y="5490787"/>
                        <a:ext cx="2153854" cy="92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23BE1F56-662B-4DB0-A20F-DD970CE972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69891" y="1058210"/>
            <a:ext cx="2663638" cy="4481929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B1CA062-E837-4EC1-BA85-683F840D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95605"/>
              </p:ext>
            </p:extLst>
          </p:nvPr>
        </p:nvGraphicFramePr>
        <p:xfrm>
          <a:off x="5931789" y="5572449"/>
          <a:ext cx="3415814" cy="81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5963" imgH="429318" progId="Equation.DSMT4">
                  <p:embed/>
                </p:oleObj>
              </mc:Choice>
              <mc:Fallback>
                <p:oleObj name="Equation" r:id="rId13" imgW="1795963" imgH="4293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1789" y="5572449"/>
                        <a:ext cx="3415814" cy="81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872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C74726-46CB-4E30-999F-6127B44E91A4}"/>
              </a:ext>
            </a:extLst>
          </p:cNvPr>
          <p:cNvSpPr txBox="1"/>
          <p:nvPr/>
        </p:nvSpPr>
        <p:spPr>
          <a:xfrm>
            <a:off x="592554" y="1058211"/>
            <a:ext cx="6454588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软权重对齐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13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参数对齐：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Bef>
                <a:spcPts val="9000"/>
              </a:spcBef>
              <a:spcAft>
                <a:spcPts val="8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总的损失函数：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Aft>
                <a:spcPts val="8400"/>
              </a:spcAft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FABD28-883A-4C29-A5B3-D464EC9E8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219" y="2046811"/>
            <a:ext cx="163178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FC26C34-D0E0-40BD-BF77-84B32D1D4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3139"/>
              </p:ext>
            </p:extLst>
          </p:nvPr>
        </p:nvGraphicFramePr>
        <p:xfrm>
          <a:off x="965200" y="2155357"/>
          <a:ext cx="4190460" cy="77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369" imgH="393529" progId="Equation.DSMT4">
                  <p:embed/>
                </p:oleObj>
              </mc:Choice>
              <mc:Fallback>
                <p:oleObj name="Equation" r:id="rId4" imgW="21453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155357"/>
                        <a:ext cx="4190460" cy="773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1FEDC2-C106-4490-9622-FDBBA8D3D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51655"/>
              </p:ext>
            </p:extLst>
          </p:nvPr>
        </p:nvGraphicFramePr>
        <p:xfrm>
          <a:off x="965200" y="5278436"/>
          <a:ext cx="3986179" cy="52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48200" imgH="228897" progId="Equation.DSMT4">
                  <p:embed/>
                </p:oleObj>
              </mc:Choice>
              <mc:Fallback>
                <p:oleObj name="Equation" r:id="rId6" imgW="1748200" imgH="228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200" y="5278436"/>
                        <a:ext cx="3986179" cy="52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9F160905-6305-4D90-BCC4-2CECDC6A9A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1452" y="1169025"/>
            <a:ext cx="4467312" cy="474933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2441A5-69C8-405D-9B5F-C9C09F809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44722"/>
              </p:ext>
            </p:extLst>
          </p:nvPr>
        </p:nvGraphicFramePr>
        <p:xfrm>
          <a:off x="911848" y="2905172"/>
          <a:ext cx="1395807" cy="70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6696" imgH="419585" progId="Equation.DSMT4">
                  <p:embed/>
                </p:oleObj>
              </mc:Choice>
              <mc:Fallback>
                <p:oleObj name="Equation" r:id="rId9" imgW="826696" imgH="4195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1848" y="2905172"/>
                        <a:ext cx="1395807" cy="70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91CAC7E8-509E-4BEE-A9F8-BE97D210B02B}"/>
              </a:ext>
            </a:extLst>
          </p:cNvPr>
          <p:cNvSpPr txBox="1"/>
          <p:nvPr/>
        </p:nvSpPr>
        <p:spPr>
          <a:xfrm>
            <a:off x="731737" y="3694502"/>
            <a:ext cx="55370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噪声信号不可避免地出现在生成的伪标签中。网络中的后一层对标签噪声更加敏感，而前一层则相当稳健</a:t>
            </a:r>
          </a:p>
        </p:txBody>
      </p:sp>
    </p:spTree>
    <p:extLst>
      <p:ext uri="{BB962C8B-B14F-4D97-AF65-F5344CB8AC3E}">
        <p14:creationId xmlns:p14="http://schemas.microsoft.com/office/powerpoint/2010/main" val="518296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28650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Experiment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D99317E-C067-484F-841B-C47468780E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721" y="1100523"/>
            <a:ext cx="11131045" cy="510590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28650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Experiment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FE816D4-B6FA-4944-9C5E-52CF7BD9B1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90" y="1154968"/>
            <a:ext cx="10434423" cy="477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84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28650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Experiment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74699A3-B228-459D-9FC2-7A9F4465AB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232" y="1113604"/>
            <a:ext cx="11016668" cy="463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877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28650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Experiment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8CFA7A9-4055-4421-A560-CF6EF78FC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00" y="2612539"/>
            <a:ext cx="10558676" cy="374892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32B15B7-F5EC-44EE-9FD8-BBE7B0E851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554" y="873417"/>
            <a:ext cx="10234547" cy="156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2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546580"/>
            <a:ext cx="12191331" cy="1838567"/>
          </a:xfrm>
          <a:prstGeom prst="rect">
            <a:avLst/>
          </a:prstGeom>
          <a:solidFill>
            <a:srgbClr val="1A78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 dirty="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524353" y="2153727"/>
            <a:ext cx="2624273" cy="262427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4000" contrast="21000"/>
                    </a14:imgEffect>
                    <a14:imgEffect>
                      <a14:colorTemperature colorTemp="6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181" y="2014069"/>
            <a:ext cx="3140616" cy="29035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886176" y="2798058"/>
            <a:ext cx="85633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>
              <a:defRPr/>
            </a:pPr>
            <a:r>
              <a:rPr lang="en-US" sz="2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Each Test Image Deserves A Specific Prompt: Continual Test-Time Adaptation for 2D Medical Image Segmentation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4000" contrast="21000"/>
                    </a14:imgEffect>
                    <a14:imgEffect>
                      <a14:colorTemperature colorTemp="6700"/>
                    </a14:imgEffect>
                    <a14:imgEffect>
                      <a14:sharpenSoften amoun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7401" y="150150"/>
            <a:ext cx="1966449" cy="5759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406900" y="5048885"/>
            <a:ext cx="3509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Accepted by 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CVPR 2024 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408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Authors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4775DE-755E-4B8F-AB8C-1C365B6068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32071"/>
            <a:ext cx="5559347" cy="466964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2B37163-DE4B-44E5-A6F2-8A392B7314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4298" y="863062"/>
            <a:ext cx="5297600" cy="15958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873CA58-8EEF-4582-A609-EC8713BB66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298" y="2458872"/>
            <a:ext cx="6474646" cy="377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385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Introduction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2F42F95-8CD2-449B-962A-70B1F1263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822" y="1122809"/>
            <a:ext cx="11019078" cy="359950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B99C484-E726-4307-AA23-E33751AA24CC}"/>
              </a:ext>
            </a:extLst>
          </p:cNvPr>
          <p:cNvSpPr txBox="1"/>
          <p:nvPr/>
        </p:nvSpPr>
        <p:spPr>
          <a:xfrm>
            <a:off x="499822" y="5081924"/>
            <a:ext cx="6372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2400"/>
              </a:spcAft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Accumulation(EA):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自监督损失中的不可靠监督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astrophic Forgetting(CF):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多目标域的持续推理</a:t>
            </a:r>
          </a:p>
        </p:txBody>
      </p:sp>
    </p:spTree>
    <p:extLst>
      <p:ext uri="{BB962C8B-B14F-4D97-AF65-F5344CB8AC3E}">
        <p14:creationId xmlns:p14="http://schemas.microsoft.com/office/powerpoint/2010/main" val="73893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Introduction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BB2FEB8-3116-4DD9-8C69-B991F218978B}"/>
              </a:ext>
            </a:extLst>
          </p:cNvPr>
          <p:cNvPicPr/>
          <p:nvPr/>
        </p:nvPicPr>
        <p:blipFill rotWithShape="1">
          <a:blip r:embed="rId4"/>
          <a:srcRect b="41997"/>
          <a:stretch/>
        </p:blipFill>
        <p:spPr>
          <a:xfrm>
            <a:off x="554422" y="1210108"/>
            <a:ext cx="11067358" cy="4309021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F0AA5E3-D98A-4F34-BA42-D88C17CCF060}"/>
              </a:ext>
            </a:extLst>
          </p:cNvPr>
          <p:cNvSpPr txBox="1"/>
          <p:nvPr/>
        </p:nvSpPr>
        <p:spPr>
          <a:xfrm>
            <a:off x="592554" y="6101510"/>
            <a:ext cx="110292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n Y, Bai Y, Lou Y, et al. Decorate the newcomers: Visual domain prompt for continual test time adaptation[C]//Proceedings of the AAAI Conference on Artificial Intelligence. 2023, 37(6): 7595-7603.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803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Authors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D8DD755-ADE7-4EEC-900B-5CB115AA51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3" y="1065614"/>
            <a:ext cx="5713273" cy="472677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B2DE088-EBBF-4CE2-A553-0DB68DBD4C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6716" y="1420162"/>
            <a:ext cx="6475284" cy="43787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32DD3E9-9785-4450-A780-5BDE18DF98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0445" y="803277"/>
            <a:ext cx="7934468" cy="44360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B40D3C6-106F-443F-83FF-A0A09FCF0041}"/>
              </a:ext>
            </a:extLst>
          </p:cNvPr>
          <p:cNvSpPr txBox="1"/>
          <p:nvPr/>
        </p:nvSpPr>
        <p:spPr>
          <a:xfrm>
            <a:off x="965200" y="5439266"/>
            <a:ext cx="92251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怎么设计提示：轻量级的低频分量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怎么初始化提示：利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emory Bank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存储先前的提示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怎么训练提示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层统计数据对齐</a:t>
            </a:r>
          </a:p>
        </p:txBody>
      </p:sp>
    </p:spTree>
    <p:extLst>
      <p:ext uri="{BB962C8B-B14F-4D97-AF65-F5344CB8AC3E}">
        <p14:creationId xmlns:p14="http://schemas.microsoft.com/office/powerpoint/2010/main" val="4018893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FA6F4F5-636F-4C06-8453-5815068C26CA}"/>
              </a:ext>
            </a:extLst>
          </p:cNvPr>
          <p:cNvSpPr txBox="1"/>
          <p:nvPr/>
        </p:nvSpPr>
        <p:spPr>
          <a:xfrm>
            <a:off x="7157646" y="2230016"/>
            <a:ext cx="645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提示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321E257-5F08-489D-A903-22F03E3117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750" y="1461269"/>
            <a:ext cx="6431837" cy="427519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ECE94E2-408F-4078-997B-69A82334D727}"/>
              </a:ext>
            </a:extLst>
          </p:cNvPr>
          <p:cNvSpPr/>
          <p:nvPr/>
        </p:nvSpPr>
        <p:spPr>
          <a:xfrm>
            <a:off x="530750" y="4199150"/>
            <a:ext cx="3743490" cy="14705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9B28665-1E8D-4A73-9FBA-5B6360930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3183B33-B9FB-40AB-BEA5-C479C4709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1293"/>
              </p:ext>
            </p:extLst>
          </p:nvPr>
        </p:nvGraphicFramePr>
        <p:xfrm>
          <a:off x="7152985" y="2732101"/>
          <a:ext cx="2168166" cy="47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600" imgH="241300" progId="Equation.DSMT4">
                  <p:embed/>
                </p:oleObj>
              </mc:Choice>
              <mc:Fallback>
                <p:oleObj name="Equation" r:id="rId5" imgW="1117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985" y="2732101"/>
                        <a:ext cx="2168166" cy="472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520D4D6-796B-4485-8A40-F2694F27B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80405"/>
              </p:ext>
            </p:extLst>
          </p:nvPr>
        </p:nvGraphicFramePr>
        <p:xfrm>
          <a:off x="7312548" y="3859215"/>
          <a:ext cx="4677796" cy="49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88409" imgH="305317" progId="Equation.DSMT4">
                  <p:embed/>
                </p:oleObj>
              </mc:Choice>
              <mc:Fallback>
                <p:oleObj name="Equation" r:id="rId7" imgW="2888409" imgH="3053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2548" y="3859215"/>
                        <a:ext cx="4677796" cy="493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4AB7C099-B61C-4F19-848F-2924B13AB512}"/>
              </a:ext>
            </a:extLst>
          </p:cNvPr>
          <p:cNvSpPr txBox="1"/>
          <p:nvPr/>
        </p:nvSpPr>
        <p:spPr>
          <a:xfrm>
            <a:off x="660399" y="1165786"/>
            <a:ext cx="645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示设计：轻量级低频提示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9B362BE-36A1-481C-9B42-9132B1EE630D}"/>
              </a:ext>
            </a:extLst>
          </p:cNvPr>
          <p:cNvSpPr txBox="1"/>
          <p:nvPr/>
        </p:nvSpPr>
        <p:spPr>
          <a:xfrm>
            <a:off x="7152985" y="3418707"/>
            <a:ext cx="645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添加提示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0FBFD47-C7BD-4171-B467-DF4B74DC7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99378"/>
              </p:ext>
            </p:extLst>
          </p:nvPr>
        </p:nvGraphicFramePr>
        <p:xfrm>
          <a:off x="9926273" y="2672990"/>
          <a:ext cx="1112515" cy="38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26273" y="2672990"/>
                        <a:ext cx="1112515" cy="38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284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81851B3-9484-4696-8E5B-2FDA18B122DD}"/>
              </a:ext>
            </a:extLst>
          </p:cNvPr>
          <p:cNvSpPr txBox="1"/>
          <p:nvPr/>
        </p:nvSpPr>
        <p:spPr>
          <a:xfrm>
            <a:off x="507999" y="1013386"/>
            <a:ext cx="645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示初始化：内存库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6CF7DA-3861-40F3-ABBB-3B28424E0C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999" y="1600480"/>
            <a:ext cx="5491766" cy="46318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229D444-E413-4BB3-9371-8F4A2B654ACD}"/>
              </a:ext>
            </a:extLst>
          </p:cNvPr>
          <p:cNvSpPr/>
          <p:nvPr/>
        </p:nvSpPr>
        <p:spPr>
          <a:xfrm>
            <a:off x="3657600" y="1666468"/>
            <a:ext cx="2347274" cy="3442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64D8C05-B2E4-409C-839A-D7FE02BBA26B}"/>
              </a:ext>
            </a:extLst>
          </p:cNvPr>
          <p:cNvSpPr txBox="1"/>
          <p:nvPr/>
        </p:nvSpPr>
        <p:spPr>
          <a:xfrm>
            <a:off x="6103855" y="1695938"/>
            <a:ext cx="4553147" cy="373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200"/>
              </a:spcAft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emory Bank:</a:t>
            </a:r>
          </a:p>
          <a:p>
            <a:pPr marL="285750" indent="-285750">
              <a:spcAft>
                <a:spcPts val="78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计算相似性构建支持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marL="285750" indent="-285750">
              <a:spcAft>
                <a:spcPts val="78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初始化提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marL="285750" indent="-285750">
              <a:spcAft>
                <a:spcPts val="42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更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emory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ank:FIFO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2E5A770-7571-40E3-B542-41E87DD11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12466"/>
              </p:ext>
            </p:extLst>
          </p:nvPr>
        </p:nvGraphicFramePr>
        <p:xfrm>
          <a:off x="8034778" y="1594583"/>
          <a:ext cx="1171387" cy="53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7992" imgH="276479" progId="Equation.DSMT4">
                  <p:embed/>
                </p:oleObj>
              </mc:Choice>
              <mc:Fallback>
                <p:oleObj name="Equation" r:id="rId5" imgW="607992" imgH="276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4778" y="1594583"/>
                        <a:ext cx="1171387" cy="532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A4F08A9-AFF6-4FB8-83DF-4B33DC5EA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11137"/>
              </p:ext>
            </p:extLst>
          </p:nvPr>
        </p:nvGraphicFramePr>
        <p:xfrm>
          <a:off x="6153181" y="2927549"/>
          <a:ext cx="3978276" cy="77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56551" imgH="457795" progId="Equation.DSMT4">
                  <p:embed/>
                </p:oleObj>
              </mc:Choice>
              <mc:Fallback>
                <p:oleObj name="Equation" r:id="rId7" imgW="2356551" imgH="457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3181" y="2927549"/>
                        <a:ext cx="3978276" cy="77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D72FE6-2B7B-4D77-B093-1AB330B6C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94524"/>
              </p:ext>
            </p:extLst>
          </p:nvPr>
        </p:nvGraphicFramePr>
        <p:xfrm>
          <a:off x="10310962" y="3039294"/>
          <a:ext cx="1735824" cy="5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2167" imgH="276479" progId="Equation.DSMT4">
                  <p:embed/>
                </p:oleObj>
              </mc:Choice>
              <mc:Fallback>
                <p:oleObj name="Equation" r:id="rId9" imgW="912167" imgH="276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0962" y="3039294"/>
                        <a:ext cx="1735824" cy="5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94903EF-9C0F-499A-884C-713FFC3B5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4416"/>
              </p:ext>
            </p:extLst>
          </p:nvPr>
        </p:nvGraphicFramePr>
        <p:xfrm>
          <a:off x="6308321" y="4181486"/>
          <a:ext cx="2534022" cy="71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0821" imgH="429318" progId="Equation.DSMT4">
                  <p:embed/>
                </p:oleObj>
              </mc:Choice>
              <mc:Fallback>
                <p:oleObj name="Equation" r:id="rId11" imgW="1510821" imgH="4293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8321" y="4181486"/>
                        <a:ext cx="2534022" cy="718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0A17494-E9CB-4C6B-9747-C74F0369F18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55818" y="1710156"/>
            <a:ext cx="1846244" cy="186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22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17D26B9-158E-43A3-85FA-484CAC0912B7}"/>
              </a:ext>
            </a:extLst>
          </p:cNvPr>
          <p:cNvSpPr txBox="1"/>
          <p:nvPr/>
        </p:nvSpPr>
        <p:spPr>
          <a:xfrm>
            <a:off x="507999" y="1013386"/>
            <a:ext cx="645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示训练：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层统计数据对齐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7A5F029-9474-42F2-BDE9-39A695A4F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2587" y="1299537"/>
            <a:ext cx="3823108" cy="493152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5E30395-DC8C-461F-B3D6-56B05B3E9283}"/>
              </a:ext>
            </a:extLst>
          </p:cNvPr>
          <p:cNvSpPr txBox="1"/>
          <p:nvPr/>
        </p:nvSpPr>
        <p:spPr>
          <a:xfrm>
            <a:off x="851338" y="2026763"/>
            <a:ext cx="437807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spcAft>
                <a:spcPts val="4800"/>
              </a:spcAft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提示目标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Bef>
                <a:spcPts val="3000"/>
              </a:spcBef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Warm up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EAACE4A-BA9D-4BB4-AA92-932BF00A6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20010"/>
              </p:ext>
            </p:extLst>
          </p:nvPr>
        </p:nvGraphicFramePr>
        <p:xfrm>
          <a:off x="1160912" y="2539958"/>
          <a:ext cx="3077993" cy="74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0467" imgH="457795" progId="Equation.DSMT4">
                  <p:embed/>
                </p:oleObj>
              </mc:Choice>
              <mc:Fallback>
                <p:oleObj name="Equation" r:id="rId5" imgW="1900467" imgH="457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0912" y="2539958"/>
                        <a:ext cx="3077993" cy="74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4D3BE04-F108-47DD-936D-3651339F7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87520"/>
              </p:ext>
            </p:extLst>
          </p:nvPr>
        </p:nvGraphicFramePr>
        <p:xfrm>
          <a:off x="1076070" y="3832402"/>
          <a:ext cx="5620552" cy="4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0367" imgH="228897" progId="Equation.DSMT4">
                  <p:embed/>
                </p:oleObj>
              </mc:Choice>
              <mc:Fallback>
                <p:oleObj name="Equation" r:id="rId7" imgW="2660367" imgH="228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6070" y="3832402"/>
                        <a:ext cx="5620552" cy="4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AF1CFA0-A47D-4050-8FCA-2B60A428F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94983"/>
              </p:ext>
            </p:extLst>
          </p:nvPr>
        </p:nvGraphicFramePr>
        <p:xfrm>
          <a:off x="1076070" y="5075885"/>
          <a:ext cx="3540812" cy="76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070" y="5075885"/>
                        <a:ext cx="3540812" cy="76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0594B2E-CC1E-41C6-9AA6-8F48F4418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6561"/>
              </p:ext>
            </p:extLst>
          </p:nvPr>
        </p:nvGraphicFramePr>
        <p:xfrm>
          <a:off x="1076070" y="4377608"/>
          <a:ext cx="1323673" cy="66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6033" imgH="419585" progId="Equation.DSMT4">
                  <p:embed/>
                </p:oleObj>
              </mc:Choice>
              <mc:Fallback>
                <p:oleObj name="Equation" r:id="rId11" imgW="836033" imgH="4195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070" y="4377608"/>
                        <a:ext cx="1323673" cy="66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086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6E6801F-CEB8-4609-A75B-BD847A7072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554" y="834503"/>
            <a:ext cx="4701947" cy="569263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6FE4252-00F4-4BB0-B498-D8EBE025A6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5547" y="1728028"/>
            <a:ext cx="6133899" cy="3429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75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28650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Experiment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7E94628-E2A7-4AC9-BECC-97DF197E11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849"/>
          <a:stretch/>
        </p:blipFill>
        <p:spPr>
          <a:xfrm>
            <a:off x="769976" y="1182890"/>
            <a:ext cx="10639347" cy="4585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82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28650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Experiment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BFEFED-A50A-4D0D-9917-DA1AD207B7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554" y="1168959"/>
            <a:ext cx="10918538" cy="301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8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Introduction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5EDE791-DA86-4B26-97C8-4E8595A8E9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973" y="933585"/>
            <a:ext cx="6416596" cy="527349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C3309ED-C386-4F20-8F9B-6D8D383456AB}"/>
              </a:ext>
            </a:extLst>
          </p:cNvPr>
          <p:cNvSpPr txBox="1"/>
          <p:nvPr/>
        </p:nvSpPr>
        <p:spPr>
          <a:xfrm>
            <a:off x="7055223" y="1837765"/>
            <a:ext cx="4984377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目标数据按顺序从不断变化的环境中获取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spcAft>
                <a:spcPts val="4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使用现成的源预训练网络来初始化目标网络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spcAft>
                <a:spcPts val="4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当前目标数据在线更新模型，并在线给出预测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spcAft>
                <a:spcPts val="4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目标网络的适应不依赖于任何源数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Introduction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BD77074-D12C-42A7-BFE0-5656673742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00" y="1270984"/>
            <a:ext cx="5540220" cy="489246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82AF991-461E-49BC-B757-E748CF463A3D}"/>
              </a:ext>
            </a:extLst>
          </p:cNvPr>
          <p:cNvSpPr txBox="1"/>
          <p:nvPr/>
        </p:nvSpPr>
        <p:spPr>
          <a:xfrm>
            <a:off x="617338" y="845087"/>
            <a:ext cx="2470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TTA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VPR 2022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223AEAE-F7BF-4AD8-B22E-DE9AE3CF52C1}"/>
              </a:ext>
            </a:extLst>
          </p:cNvPr>
          <p:cNvSpPr txBox="1"/>
          <p:nvPr/>
        </p:nvSpPr>
        <p:spPr>
          <a:xfrm>
            <a:off x="379973" y="6326945"/>
            <a:ext cx="1169352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ng Q, Fink O, Van Gool L, et al. Continual test-time domain adaptation[C]//Proceedings of the IEEE/CVF Conference on Computer Vision and Pattern Recognition. 2022: 7201-7211.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1918E5C-6874-488D-8D6F-5522A1097484}"/>
              </a:ext>
            </a:extLst>
          </p:cNvPr>
          <p:cNvSpPr txBox="1"/>
          <p:nvPr/>
        </p:nvSpPr>
        <p:spPr>
          <a:xfrm>
            <a:off x="6587539" y="1600992"/>
            <a:ext cx="4944061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:</a:t>
            </a:r>
          </a:p>
          <a:p>
            <a:pPr>
              <a:spcAft>
                <a:spcPts val="3600"/>
              </a:spcAft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随时间推移造成的错误积累和灾难性遗忘导致模型结果下降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: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通过使用更准确的权重平均和增强平均伪标签来减少错误累积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通过显式保留源模型中的知识来减轻长期遗忘效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Introduction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EBB8029-C9A9-42A0-B900-D694B127B0FD}"/>
              </a:ext>
            </a:extLst>
          </p:cNvPr>
          <p:cNvSpPr txBox="1"/>
          <p:nvPr/>
        </p:nvSpPr>
        <p:spPr>
          <a:xfrm>
            <a:off x="660400" y="1018705"/>
            <a:ext cx="495150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现有解决错误积累和灾难性遗忘的方法：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错误积累：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增强图像平均输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阈值过滤筛选伪标签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伪标签的校正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领域知识的提取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自适应学习率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灾难性遗忘：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恢复源模型参数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教师学生网络进行知识蒸馏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数正则化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冻结源模型参数并仅修改输入图像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539D00-757A-4FFB-B46C-A173AE40564D}"/>
              </a:ext>
            </a:extLst>
          </p:cNvPr>
          <p:cNvSpPr txBox="1"/>
          <p:nvPr/>
        </p:nvSpPr>
        <p:spPr>
          <a:xfrm>
            <a:off x="6688956" y="3301411"/>
            <a:ext cx="4688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对现有域过度拟合失去对未来域的泛化</a:t>
            </a:r>
          </a:p>
        </p:txBody>
      </p:sp>
    </p:spTree>
    <p:extLst>
      <p:ext uri="{BB962C8B-B14F-4D97-AF65-F5344CB8AC3E}">
        <p14:creationId xmlns:p14="http://schemas.microsoft.com/office/powerpoint/2010/main" val="12906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014"/>
            <a:ext cx="5435600" cy="817564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Introduction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EABEE5-F124-48FB-8B47-C9E51F1B2E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338" y="893099"/>
            <a:ext cx="4241771" cy="18910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1059D95-B88D-4886-92E1-AA9EFC13A736}"/>
              </a:ext>
            </a:extLst>
          </p:cNvPr>
          <p:cNvSpPr txBox="1"/>
          <p:nvPr/>
        </p:nvSpPr>
        <p:spPr>
          <a:xfrm>
            <a:off x="5943599" y="907295"/>
            <a:ext cx="505609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研究问题：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如何构建一种提高辨别能力并确保泛化的新颖方法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如何从源预训练模型中捕获知识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D128D54-F569-401E-B472-F85F661FC0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408" y="2921367"/>
            <a:ext cx="4392850" cy="360576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C0C3F75-F0F0-4088-A9EB-DA75AF0DD79E}"/>
              </a:ext>
            </a:extLst>
          </p:cNvPr>
          <p:cNvSpPr txBox="1"/>
          <p:nvPr/>
        </p:nvSpPr>
        <p:spPr>
          <a:xfrm>
            <a:off x="5943599" y="2921367"/>
            <a:ext cx="5679167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贡献：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采用自适应阈值来确定伪标签的可靠性，并采用多样性分数来确保未来领域的泛化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使用源预训练模型探索可靠的监督信号，以指导测试时间调整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017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B198584-F0B3-411E-BFD5-03F6457067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598" y="1524194"/>
            <a:ext cx="11300803" cy="473079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8C0FFAF-BB2C-4A4F-93DA-1A706AFB4F8C}"/>
              </a:ext>
            </a:extLst>
          </p:cNvPr>
          <p:cNvSpPr txBox="1"/>
          <p:nvPr/>
        </p:nvSpPr>
        <p:spPr>
          <a:xfrm>
            <a:off x="451228" y="94358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整体框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B2F6DD-022B-4A69-A93C-5313159198E6}"/>
              </a:ext>
            </a:extLst>
          </p:cNvPr>
          <p:cNvSpPr txBox="1"/>
          <p:nvPr/>
        </p:nvSpPr>
        <p:spPr>
          <a:xfrm>
            <a:off x="463176" y="1022351"/>
            <a:ext cx="64545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适应阈值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30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全局阈值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3000"/>
              </a:spcAft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</a:p>
          <a:p>
            <a:pPr marL="342900" indent="-342900">
              <a:spcAft>
                <a:spcPts val="30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局部阈值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3000"/>
              </a:spcAft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30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终自适应阈值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51AA71-3EB7-469F-B7BD-316FB76A3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15524"/>
              </p:ext>
            </p:extLst>
          </p:nvPr>
        </p:nvGraphicFramePr>
        <p:xfrm>
          <a:off x="1593943" y="2085267"/>
          <a:ext cx="2793332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0183" imgH="429318" progId="Equation.DSMT4">
                  <p:embed/>
                </p:oleObj>
              </mc:Choice>
              <mc:Fallback>
                <p:oleObj name="Equation" r:id="rId4" imgW="1330183" imgH="4293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943" y="2085267"/>
                        <a:ext cx="2793332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7C6100-74F2-4CC4-9006-0BBAD5BE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673"/>
              </p:ext>
            </p:extLst>
          </p:nvPr>
        </p:nvGraphicFramePr>
        <p:xfrm>
          <a:off x="1593944" y="3470137"/>
          <a:ext cx="249333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7612" imgH="429318" progId="Equation.DSMT4">
                  <p:embed/>
                </p:oleObj>
              </mc:Choice>
              <mc:Fallback>
                <p:oleObj name="Equation" r:id="rId6" imgW="1187612" imgH="4293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3944" y="3470137"/>
                        <a:ext cx="2493333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B22B2DA-CEA4-42BF-900E-CF0FC0470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77136"/>
              </p:ext>
            </p:extLst>
          </p:nvPr>
        </p:nvGraphicFramePr>
        <p:xfrm>
          <a:off x="1625599" y="4820210"/>
          <a:ext cx="35258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44240" progId="Equation.DSMT4">
                  <p:embed/>
                </p:oleObj>
              </mc:Choice>
              <mc:Fallback>
                <p:oleObj name="Equation" r:id="rId8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5599" y="4820210"/>
                        <a:ext cx="3525838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E5031CB2-0195-4A64-B1AB-D8B4E1705E1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858"/>
          <a:stretch/>
        </p:blipFill>
        <p:spPr>
          <a:xfrm>
            <a:off x="6611175" y="998618"/>
            <a:ext cx="3590624" cy="498081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6918A4D-D13F-40CA-BD0E-4013AB966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5980"/>
              </p:ext>
            </p:extLst>
          </p:nvPr>
        </p:nvGraphicFramePr>
        <p:xfrm>
          <a:off x="10472388" y="4938347"/>
          <a:ext cx="6842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2388" y="4938347"/>
                        <a:ext cx="6842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7F83128-9724-4A75-A0D0-F19EDE2C9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90532"/>
              </p:ext>
            </p:extLst>
          </p:nvPr>
        </p:nvGraphicFramePr>
        <p:xfrm>
          <a:off x="10500657" y="3427411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00657" y="3427411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5C1BD8A-D1A1-4965-97A9-BAF7BDD51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06285"/>
              </p:ext>
            </p:extLst>
          </p:nvPr>
        </p:nvGraphicFramePr>
        <p:xfrm>
          <a:off x="10458894" y="1742431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58894" y="1742431"/>
                        <a:ext cx="68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73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sp>
        <p:nvSpPr>
          <p:cNvPr id="52" name="标题占位符 1"/>
          <p:cNvSpPr txBox="1"/>
          <p:nvPr/>
        </p:nvSpPr>
        <p:spPr>
          <a:xfrm>
            <a:off x="965200" y="-100330"/>
            <a:ext cx="6741160" cy="81788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6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sym typeface="+mn-ea"/>
              </a:rPr>
              <a:t>Method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55" name="椭圆 54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30876" y="233483"/>
              <a:ext cx="673100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FD18B02-9354-43CE-A7C1-BB8B264FBEF6}"/>
              </a:ext>
            </a:extLst>
          </p:cNvPr>
          <p:cNvSpPr txBox="1"/>
          <p:nvPr/>
        </p:nvSpPr>
        <p:spPr>
          <a:xfrm>
            <a:off x="507999" y="1013386"/>
            <a:ext cx="6454588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适用源模型知识进行校准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6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建立相似度矩阵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Aft>
                <a:spcPts val="2400"/>
              </a:spcAft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校准伪标签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CF0CB13-1302-4F64-9461-27772E382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0594C56-B6D4-4EE6-BEE0-12F865776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77961"/>
              </p:ext>
            </p:extLst>
          </p:nvPr>
        </p:nvGraphicFramePr>
        <p:xfrm>
          <a:off x="1084330" y="2196485"/>
          <a:ext cx="5047527" cy="4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41300" progId="Equation.DSMT4">
                  <p:embed/>
                </p:oleObj>
              </mc:Choice>
              <mc:Fallback>
                <p:oleObj name="Equation" r:id="rId4" imgW="2552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30" y="2196485"/>
                        <a:ext cx="5047527" cy="483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2B0F78D-4EB7-473C-B71B-882F8977BB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6971" y="938816"/>
            <a:ext cx="3730699" cy="515877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2A68C83-4CD7-40CD-8980-6F6611691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5484"/>
              </p:ext>
            </p:extLst>
          </p:nvPr>
        </p:nvGraphicFramePr>
        <p:xfrm>
          <a:off x="1084330" y="3862991"/>
          <a:ext cx="4957293" cy="12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56551" imgH="610273" progId="Equation.DSMT4">
                  <p:embed/>
                </p:oleObj>
              </mc:Choice>
              <mc:Fallback>
                <p:oleObj name="Equation" r:id="rId7" imgW="2356551" imgH="6102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4330" y="3862991"/>
                        <a:ext cx="4957293" cy="12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678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TExMTU4YzczMDgzOWVmNDk2Mjc0OTVlMjIzMDA3NzAifQ=="/>
  <p:tag name="KSO_WPP_MARK_KEY" val="73acf950-e635-47f2-b1bd-a6423c8f39e8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自定义 10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91B89"/>
      </a:accent1>
      <a:accent2>
        <a:srgbClr val="EEB51A"/>
      </a:accent2>
      <a:accent3>
        <a:srgbClr val="591B89"/>
      </a:accent3>
      <a:accent4>
        <a:srgbClr val="EEB51A"/>
      </a:accent4>
      <a:accent5>
        <a:srgbClr val="591B89"/>
      </a:accent5>
      <a:accent6>
        <a:srgbClr val="EEB51A"/>
      </a:accent6>
      <a:hlink>
        <a:srgbClr val="591B89"/>
      </a:hlink>
      <a:folHlink>
        <a:srgbClr val="EEB51A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</TotalTime>
  <Words>934</Words>
  <Application>Microsoft Office PowerPoint</Application>
  <PresentationFormat>宽屏</PresentationFormat>
  <Paragraphs>215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1_Office 主题​​</vt:lpstr>
      <vt:lpstr>2_Office 主题​​</vt:lpstr>
      <vt:lpstr>1_自定义设计方案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紫色沉稳简约毕业答辩毕业论文答辩PPT</dc:title>
  <dc:creator>lenovo</dc:creator>
  <cp:lastModifiedBy>18231673751@163.com</cp:lastModifiedBy>
  <cp:revision>162</cp:revision>
  <dcterms:created xsi:type="dcterms:W3CDTF">2019-03-09T08:01:00Z</dcterms:created>
  <dcterms:modified xsi:type="dcterms:W3CDTF">2024-06-29T10:5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E30E4612DA564EB58A956DCCC6E04621</vt:lpwstr>
  </property>
</Properties>
</file>